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92" r:id="rId5"/>
    <p:sldId id="293" r:id="rId6"/>
    <p:sldId id="294" r:id="rId7"/>
    <p:sldId id="295" r:id="rId8"/>
    <p:sldId id="297" r:id="rId9"/>
    <p:sldId id="296" r:id="rId10"/>
    <p:sldId id="27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CCFF"/>
    <a:srgbClr val="FF9933"/>
    <a:srgbClr val="CC00CC"/>
    <a:srgbClr val="0E5623"/>
    <a:srgbClr val="006600"/>
    <a:srgbClr val="15142A"/>
    <a:srgbClr val="13742F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291" autoAdjust="0"/>
  </p:normalViewPr>
  <p:slideViewPr>
    <p:cSldViewPr snapToGrid="0">
      <p:cViewPr varScale="1">
        <p:scale>
          <a:sx n="55" d="100"/>
          <a:sy n="55" d="100"/>
        </p:scale>
        <p:origin x="-3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716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99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56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255" y="160655"/>
            <a:ext cx="9144000" cy="1111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.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2410691" y="2465708"/>
            <a:ext cx="74347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3 –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2745057" y="130389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6239" y="1117287"/>
            <a:ext cx="117509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em lại các bài tập đã chữa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hi nhớ các công thức tính chu vi và diện tích của các hình đã được học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86F7082-3F19-4138-A9B6-934748CD830E}"/>
              </a:ext>
            </a:extLst>
          </p:cNvPr>
          <p:cNvSpPr txBox="1"/>
          <p:nvPr/>
        </p:nvSpPr>
        <p:spPr>
          <a:xfrm>
            <a:off x="112542" y="2267894"/>
            <a:ext cx="11750961" cy="2604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xmlns="" id="{871B200A-0134-4C37-B879-AB9109B3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42" y="49150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xmlns="" id="{3F2A2DD8-5114-48F2-BCF1-DEBCDB6E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45" y="4915058"/>
            <a:ext cx="117746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ờ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ấ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cm x 1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cm x 4 cm? </a:t>
            </a:r>
            <a:endParaRPr lang="en-US" alt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1392974" y="-2468362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xmlns="" id="{687A83B8-D0C1-475E-858C-114E2F01BEF5}"/>
              </a:ext>
            </a:extLst>
          </p:cNvPr>
          <p:cNvSpPr>
            <a:spLocks noGrp="1"/>
          </p:cNvSpPr>
          <p:nvPr/>
        </p:nvSpPr>
        <p:spPr>
          <a:xfrm>
            <a:off x="373921" y="127301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ề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537A65E-BED5-466C-B4C1-C5A2C136AC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83" t="2581" r="2721" b="3468"/>
          <a:stretch/>
        </p:blipFill>
        <p:spPr>
          <a:xfrm>
            <a:off x="7131127" y="703560"/>
            <a:ext cx="3493008" cy="4535424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18C2AE56-239E-4B47-A73E-4F71E5DFFB51}"/>
              </a:ext>
            </a:extLst>
          </p:cNvPr>
          <p:cNvSpPr txBox="1"/>
          <p:nvPr/>
        </p:nvSpPr>
        <p:spPr>
          <a:xfrm>
            <a:off x="0" y="848585"/>
            <a:ext cx="4648238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(SGK TR 117)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3749387E-34F7-4845-8445-0A103762A796}"/>
              </a:ext>
            </a:extLst>
          </p:cNvPr>
          <p:cNvSpPr txBox="1"/>
          <p:nvPr/>
        </p:nvSpPr>
        <p:spPr>
          <a:xfrm>
            <a:off x="83518" y="2390212"/>
            <a:ext cx="3310289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xmlns="" id="{F6AC12BC-A6BF-469C-AC71-B4EAE4BB1E53}"/>
              </a:ext>
            </a:extLst>
          </p:cNvPr>
          <p:cNvSpPr>
            <a:spLocks noGrp="1"/>
          </p:cNvSpPr>
          <p:nvPr/>
        </p:nvSpPr>
        <p:spPr>
          <a:xfrm>
            <a:off x="530113" y="282883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6.5 cm</a:t>
            </a:r>
          </a:p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9 cm</a:t>
            </a:r>
          </a:p>
        </p:txBody>
      </p:sp>
      <p:sp>
        <p:nvSpPr>
          <p:cNvPr id="55" name="Title 1">
            <a:extLst>
              <a:ext uri="{FF2B5EF4-FFF2-40B4-BE49-F238E27FC236}">
                <a16:creationId xmlns:a16="http://schemas.microsoft.com/office/drawing/2014/main" xmlns="" id="{D647DD30-061C-4216-8374-538C0FEE39B8}"/>
              </a:ext>
            </a:extLst>
          </p:cNvPr>
          <p:cNvSpPr>
            <a:spLocks noGrp="1"/>
          </p:cNvSpPr>
          <p:nvPr/>
        </p:nvSpPr>
        <p:spPr>
          <a:xfrm>
            <a:off x="480425" y="3795872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6.5 + 9) .2 = 91 cm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9077498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Ch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0F262653-658F-4E8D-A5F3-B257A47A64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855474" y="1911322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E996210F-A220-403E-AAF6-EDD03D2EB2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07331" y="191670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78019C32-3786-4EEF-A72F-52551AB7C014}"/>
              </a:ext>
            </a:extLst>
          </p:cNvPr>
          <p:cNvGrpSpPr/>
          <p:nvPr/>
        </p:nvGrpSpPr>
        <p:grpSpPr>
          <a:xfrm>
            <a:off x="2084353" y="3579697"/>
            <a:ext cx="1699734" cy="1881058"/>
            <a:chOff x="2084353" y="3579697"/>
            <a:chExt cx="1699734" cy="1881058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1305DDD6-5FEB-49DC-BA5D-7B24DB436769}"/>
                </a:ext>
              </a:extLst>
            </p:cNvPr>
            <p:cNvCxnSpPr>
              <a:cxnSpLocks/>
            </p:cNvCxnSpPr>
            <p:nvPr/>
          </p:nvCxnSpPr>
          <p:spPr>
            <a:xfrm>
              <a:off x="3317891" y="3579697"/>
              <a:ext cx="457322" cy="11981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A67FA534-561A-4F48-94D9-8425E1AD0A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98" y="4781024"/>
              <a:ext cx="1499689" cy="679731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ECBA89ED-66F6-4169-AC6F-DEC2EF538E6D}"/>
                </a:ext>
              </a:extLst>
            </p:cNvPr>
            <p:cNvCxnSpPr>
              <a:cxnSpLocks/>
            </p:cNvCxnSpPr>
            <p:nvPr/>
          </p:nvCxnSpPr>
          <p:spPr>
            <a:xfrm>
              <a:off x="2084353" y="4100139"/>
              <a:ext cx="200045" cy="136061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C563143-0596-419F-9C42-878208BD6185}"/>
                </a:ext>
              </a:extLst>
            </p:cNvPr>
            <p:cNvSpPr/>
            <p:nvPr/>
          </p:nvSpPr>
          <p:spPr>
            <a:xfrm rot="3969607">
              <a:off x="3580430" y="464658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ACC98501-F3B4-4F2B-BC97-3C285D9A9DD7}"/>
              </a:ext>
            </a:extLst>
          </p:cNvPr>
          <p:cNvGrpSpPr/>
          <p:nvPr/>
        </p:nvGrpSpPr>
        <p:grpSpPr>
          <a:xfrm>
            <a:off x="327873" y="1818577"/>
            <a:ext cx="1788997" cy="1724064"/>
            <a:chOff x="327873" y="1818577"/>
            <a:chExt cx="1788997" cy="172406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CC94E2EE-35FA-4DA8-B749-21C4F5F34E95}"/>
                </a:ext>
              </a:extLst>
            </p:cNvPr>
            <p:cNvSpPr/>
            <p:nvPr/>
          </p:nvSpPr>
          <p:spPr>
            <a:xfrm rot="20164374">
              <a:off x="506563" y="2002261"/>
              <a:ext cx="1353312" cy="135331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D90A7547-1144-4E4E-B18D-04A25C4F2ED6}"/>
                </a:ext>
              </a:extLst>
            </p:cNvPr>
            <p:cNvSpPr/>
            <p:nvPr/>
          </p:nvSpPr>
          <p:spPr>
            <a:xfrm rot="20034662">
              <a:off x="795091" y="3359761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98C49BC3-3734-439E-BCCE-D4FB8F760914}"/>
                </a:ext>
              </a:extLst>
            </p:cNvPr>
            <p:cNvSpPr/>
            <p:nvPr/>
          </p:nvSpPr>
          <p:spPr>
            <a:xfrm rot="20034662">
              <a:off x="1860743" y="288693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91BCBDEB-3A58-449E-A1AE-6E1371DD812F}"/>
                </a:ext>
              </a:extLst>
            </p:cNvPr>
            <p:cNvSpPr/>
            <p:nvPr/>
          </p:nvSpPr>
          <p:spPr>
            <a:xfrm rot="20034662">
              <a:off x="327873" y="2293966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F71111B5-C86B-4DFE-AF0B-F9AE0B7FB8AE}"/>
                </a:ext>
              </a:extLst>
            </p:cNvPr>
            <p:cNvSpPr/>
            <p:nvPr/>
          </p:nvSpPr>
          <p:spPr>
            <a:xfrm rot="20034662">
              <a:off x="1384625" y="181857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4DB44BB1-734E-46EF-9A3E-D4278426B824}"/>
                </a:ext>
              </a:extLst>
            </p:cNvPr>
            <p:cNvSpPr txBox="1"/>
            <p:nvPr/>
          </p:nvSpPr>
          <p:spPr>
            <a:xfrm rot="19747620">
              <a:off x="705690" y="1853489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42376C4-B53F-42AE-83C1-15D36D6957C1}"/>
                </a:ext>
              </a:extLst>
            </p:cNvPr>
            <p:cNvSpPr txBox="1"/>
            <p:nvPr/>
          </p:nvSpPr>
          <p:spPr>
            <a:xfrm rot="19747620">
              <a:off x="1221878" y="310746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F16149FF-6C1C-4180-A6A6-DA0CF568DBFA}"/>
                </a:ext>
              </a:extLst>
            </p:cNvPr>
            <p:cNvSpPr txBox="1"/>
            <p:nvPr/>
          </p:nvSpPr>
          <p:spPr>
            <a:xfrm rot="1639306">
              <a:off x="1635098" y="22344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1348B756-F195-479E-908A-2F0303F3BF08}"/>
                </a:ext>
              </a:extLst>
            </p:cNvPr>
            <p:cNvSpPr txBox="1"/>
            <p:nvPr/>
          </p:nvSpPr>
          <p:spPr>
            <a:xfrm rot="1639306">
              <a:off x="421044" y="284297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353AA11B-38DE-4953-880F-E145CF684F5A}"/>
              </a:ext>
            </a:extLst>
          </p:cNvPr>
          <p:cNvGrpSpPr/>
          <p:nvPr/>
        </p:nvGrpSpPr>
        <p:grpSpPr>
          <a:xfrm>
            <a:off x="2099763" y="2407072"/>
            <a:ext cx="1535750" cy="1372845"/>
            <a:chOff x="2099763" y="2407072"/>
            <a:chExt cx="1535750" cy="137284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65BD4EAF-A0E7-48C1-97A4-85B99FDEFD5E}"/>
                </a:ext>
              </a:extLst>
            </p:cNvPr>
            <p:cNvSpPr/>
            <p:nvPr/>
          </p:nvSpPr>
          <p:spPr>
            <a:xfrm rot="1427415">
              <a:off x="2171514" y="2628646"/>
              <a:ext cx="1353312" cy="69945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14B20A6A-0102-4AEC-876A-6B8EB0D5222F}"/>
                </a:ext>
              </a:extLst>
            </p:cNvPr>
            <p:cNvSpPr/>
            <p:nvPr/>
          </p:nvSpPr>
          <p:spPr>
            <a:xfrm rot="3969607">
              <a:off x="3177313" y="359703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A4139686-D512-405E-A608-2A11A5A7BA68}"/>
                </a:ext>
              </a:extLst>
            </p:cNvPr>
            <p:cNvSpPr txBox="1"/>
            <p:nvPr/>
          </p:nvSpPr>
          <p:spPr>
            <a:xfrm rot="1639306">
              <a:off x="2858154" y="255770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DC7B1FD5-B6EC-4AC8-9787-98C33BC5E2CB}"/>
                </a:ext>
              </a:extLst>
            </p:cNvPr>
            <p:cNvSpPr txBox="1"/>
            <p:nvPr/>
          </p:nvSpPr>
          <p:spPr>
            <a:xfrm rot="5400000">
              <a:off x="2012766" y="258651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F4DB99B7-501D-41CF-A021-C1F9122F7E2E}"/>
                </a:ext>
              </a:extLst>
            </p:cNvPr>
            <p:cNvSpPr txBox="1"/>
            <p:nvPr/>
          </p:nvSpPr>
          <p:spPr>
            <a:xfrm rot="5400000">
              <a:off x="3240739" y="31903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8A3782D6-895A-4566-92AA-9CDBEEAA4CDE}"/>
                </a:ext>
              </a:extLst>
            </p:cNvPr>
            <p:cNvSpPr/>
            <p:nvPr/>
          </p:nvSpPr>
          <p:spPr>
            <a:xfrm rot="1431420">
              <a:off x="2329174" y="2407072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B1C006BF-D748-4E80-8ED9-B1335C1F4AD5}"/>
                </a:ext>
              </a:extLst>
            </p:cNvPr>
            <p:cNvSpPr/>
            <p:nvPr/>
          </p:nvSpPr>
          <p:spPr>
            <a:xfrm rot="1431420">
              <a:off x="2127724" y="28912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A9B62005-6ED0-464B-8DC5-EA88F67E54D0}"/>
                </a:ext>
              </a:extLst>
            </p:cNvPr>
            <p:cNvSpPr/>
            <p:nvPr/>
          </p:nvSpPr>
          <p:spPr>
            <a:xfrm rot="1431420">
              <a:off x="3185656" y="33730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CE5A56D2-F39E-4501-BD40-1FBB46189B99}"/>
                </a:ext>
              </a:extLst>
            </p:cNvPr>
            <p:cNvSpPr/>
            <p:nvPr/>
          </p:nvSpPr>
          <p:spPr>
            <a:xfrm rot="1431420">
              <a:off x="3388103" y="289332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5226D91D-5B72-4B79-9955-0005DB1EBA59}"/>
              </a:ext>
            </a:extLst>
          </p:cNvPr>
          <p:cNvGrpSpPr/>
          <p:nvPr/>
        </p:nvGrpSpPr>
        <p:grpSpPr>
          <a:xfrm>
            <a:off x="834041" y="3008497"/>
            <a:ext cx="2493819" cy="1101790"/>
            <a:chOff x="834041" y="3008497"/>
            <a:chExt cx="2493819" cy="1101790"/>
          </a:xfrm>
        </p:grpSpPr>
        <p:sp>
          <p:nvSpPr>
            <p:cNvPr id="2" name="Diamond 1">
              <a:extLst>
                <a:ext uri="{FF2B5EF4-FFF2-40B4-BE49-F238E27FC236}">
                  <a16:creationId xmlns:a16="http://schemas.microsoft.com/office/drawing/2014/main" xmlns="" id="{2CBFC2FE-720A-4938-92F7-A01AF6C23622}"/>
                </a:ext>
              </a:extLst>
            </p:cNvPr>
            <p:cNvSpPr/>
            <p:nvPr/>
          </p:nvSpPr>
          <p:spPr>
            <a:xfrm>
              <a:off x="834042" y="3025476"/>
              <a:ext cx="2493818" cy="1084811"/>
            </a:xfrm>
            <a:prstGeom prst="diamon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5025BCA-02C2-4BFC-8944-E2F68EF8F3F3}"/>
                </a:ext>
              </a:extLst>
            </p:cNvPr>
            <p:cNvSpPr txBox="1"/>
            <p:nvPr/>
          </p:nvSpPr>
          <p:spPr>
            <a:xfrm rot="19747620">
              <a:off x="2398385" y="3686924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9B487237-193C-47C5-92E0-5C8949883B8E}"/>
                </a:ext>
              </a:extLst>
            </p:cNvPr>
            <p:cNvSpPr txBox="1"/>
            <p:nvPr/>
          </p:nvSpPr>
          <p:spPr>
            <a:xfrm rot="1639306">
              <a:off x="1380700" y="372893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1A8BCBDA-A44F-447F-B8FF-1B62A5D0C7C8}"/>
                </a:ext>
              </a:extLst>
            </p:cNvPr>
            <p:cNvSpPr txBox="1"/>
            <p:nvPr/>
          </p:nvSpPr>
          <p:spPr>
            <a:xfrm rot="1639306">
              <a:off x="2622624" y="324906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12DFC9E0-612D-4395-92FF-1A00F4D3DFB5}"/>
                </a:ext>
              </a:extLst>
            </p:cNvPr>
            <p:cNvCxnSpPr>
              <a:cxnSpLocks/>
              <a:stCxn id="2" idx="1"/>
              <a:endCxn id="21" idx="1"/>
            </p:cNvCxnSpPr>
            <p:nvPr/>
          </p:nvCxnSpPr>
          <p:spPr>
            <a:xfrm>
              <a:off x="834041" y="3567882"/>
              <a:ext cx="24688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3B2BE635-A3F9-4628-9F16-C94C6ABAC699}"/>
                </a:ext>
              </a:extLst>
            </p:cNvPr>
            <p:cNvCxnSpPr>
              <a:cxnSpLocks/>
            </p:cNvCxnSpPr>
            <p:nvPr/>
          </p:nvCxnSpPr>
          <p:spPr>
            <a:xfrm>
              <a:off x="2084546" y="3008497"/>
              <a:ext cx="0" cy="109728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2567052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7AC48D68-2B64-4EFF-8299-B21927125455}"/>
              </a:ext>
            </a:extLst>
          </p:cNvPr>
          <p:cNvSpPr txBox="1"/>
          <p:nvPr/>
        </p:nvSpPr>
        <p:spPr>
          <a:xfrm>
            <a:off x="3964372" y="1907415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38E41B3E-6234-4D96-AFB3-0BD9DB094BD0}"/>
              </a:ext>
            </a:extLst>
          </p:cNvPr>
          <p:cNvSpPr txBox="1"/>
          <p:nvPr/>
        </p:nvSpPr>
        <p:spPr>
          <a:xfrm>
            <a:off x="3929012" y="240293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690B349D-F64D-4E65-A470-24030714F36E}"/>
              </a:ext>
            </a:extLst>
          </p:cNvPr>
          <p:cNvSpPr txBox="1"/>
          <p:nvPr/>
        </p:nvSpPr>
        <p:spPr>
          <a:xfrm>
            <a:off x="15277" y="7526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CBE7A338-141F-47B8-8543-28C048B6D538}"/>
              </a:ext>
            </a:extLst>
          </p:cNvPr>
          <p:cNvSpPr txBox="1"/>
          <p:nvPr/>
        </p:nvSpPr>
        <p:spPr>
          <a:xfrm>
            <a:off x="3890005" y="2932343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C0F00D7-8330-49D3-96F6-97D3A5D3C793}"/>
              </a:ext>
            </a:extLst>
          </p:cNvPr>
          <p:cNvSpPr txBox="1"/>
          <p:nvPr/>
        </p:nvSpPr>
        <p:spPr>
          <a:xfrm>
            <a:off x="6096000" y="336368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F9D9556-1D5A-434D-B0BD-6A5BD3E15C50}"/>
                  </a:ext>
                </a:extLst>
              </p:cNvPr>
              <p:cNvSpPr txBox="1"/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o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9D9556-1D5A-434D-B0BD-6A5BD3E15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E7CCA5F4-9124-4246-BDFC-C23A7228B485}"/>
              </a:ext>
            </a:extLst>
          </p:cNvPr>
          <p:cNvSpPr txBox="1"/>
          <p:nvPr/>
        </p:nvSpPr>
        <p:spPr>
          <a:xfrm>
            <a:off x="1179898" y="330614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920BEE25-BAF8-413C-8F8F-4A0B3AB08F7E}"/>
              </a:ext>
            </a:extLst>
          </p:cNvPr>
          <p:cNvSpPr txBox="1"/>
          <p:nvPr/>
        </p:nvSpPr>
        <p:spPr>
          <a:xfrm>
            <a:off x="2230374" y="329525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90A5C10C-B6D4-4B8A-83FB-968D06E55789}"/>
              </a:ext>
            </a:extLst>
          </p:cNvPr>
          <p:cNvSpPr txBox="1"/>
          <p:nvPr/>
        </p:nvSpPr>
        <p:spPr>
          <a:xfrm rot="16200000">
            <a:off x="1648528" y="3585309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D8FCA151-FA16-45B2-8ED4-A4BE8F36E886}"/>
              </a:ext>
            </a:extLst>
          </p:cNvPr>
          <p:cNvSpPr txBox="1"/>
          <p:nvPr/>
        </p:nvSpPr>
        <p:spPr>
          <a:xfrm rot="16200000">
            <a:off x="1653969" y="3068234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63873A04-5B0B-4DD3-B41F-301324BF2A84}"/>
              </a:ext>
            </a:extLst>
          </p:cNvPr>
          <p:cNvSpPr txBox="1"/>
          <p:nvPr/>
        </p:nvSpPr>
        <p:spPr>
          <a:xfrm rot="17176935">
            <a:off x="3418027" y="3068235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cm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62DD7B17-3E4A-4F6D-B741-DA381C7A47A3}"/>
              </a:ext>
            </a:extLst>
          </p:cNvPr>
          <p:cNvSpPr txBox="1"/>
          <p:nvPr/>
        </p:nvSpPr>
        <p:spPr>
          <a:xfrm>
            <a:off x="3869792" y="450371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16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F1DE99-B616-4C32-BBC9-95A69332D9DE}"/>
              </a:ext>
            </a:extLst>
          </p:cNvPr>
          <p:cNvSpPr txBox="1"/>
          <p:nvPr/>
        </p:nvSpPr>
        <p:spPr>
          <a:xfrm rot="20131442">
            <a:off x="2343696" y="3719691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cm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C015634-7696-4C30-87E0-439CD2C0C885}"/>
              </a:ext>
            </a:extLst>
          </p:cNvPr>
          <p:cNvSpPr txBox="1"/>
          <p:nvPr/>
        </p:nvSpPr>
        <p:spPr>
          <a:xfrm>
            <a:off x="3858454" y="4963348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 . 3 = 3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7B58D885-7C42-4BBE-8D3B-7FC6D0AACD9F}"/>
                  </a:ext>
                </a:extLst>
              </p:cNvPr>
              <p:cNvSpPr txBox="1"/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ang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d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58D885-7C42-4BBE-8D3B-7FC6D0AAC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blipFill>
                <a:blip r:embed="rId4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69781183-F02C-412C-91DD-7EC7BABC2993}"/>
              </a:ext>
            </a:extLst>
          </p:cNvPr>
          <p:cNvSpPr txBox="1"/>
          <p:nvPr/>
        </p:nvSpPr>
        <p:spPr>
          <a:xfrm rot="20131442">
            <a:off x="2545074" y="4706133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cm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xmlns="" id="{576BCA9D-EB57-4939-97DE-CAC69BC41037}"/>
              </a:ext>
            </a:extLst>
          </p:cNvPr>
          <p:cNvSpPr txBox="1"/>
          <p:nvPr/>
        </p:nvSpPr>
        <p:spPr>
          <a:xfrm rot="4026838">
            <a:off x="3383090" y="3781107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cm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6C7B2D6-A7B0-490F-ABE6-C353FCD1F01E}"/>
              </a:ext>
            </a:extLst>
          </p:cNvPr>
          <p:cNvSpPr txBox="1"/>
          <p:nvPr/>
        </p:nvSpPr>
        <p:spPr>
          <a:xfrm>
            <a:off x="1387415" y="6070032"/>
            <a:ext cx="9943767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120 + 169 + 39 + 154 = 482 cm</a:t>
            </a:r>
            <a:r>
              <a:rPr lang="en-US" sz="2400" b="1" baseline="3000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C72169F5-6B12-4C24-BF26-780218A81B5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76121" y="3519910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  <p:extLst>
      <p:ext uri="{BB962C8B-B14F-4D97-AF65-F5344CB8AC3E}">
        <p14:creationId xmlns:p14="http://schemas.microsoft.com/office/powerpoint/2010/main" val="3891500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22191" y="3532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7490996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8cm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7AC48D68-2B64-4EFF-8299-B21927125455}"/>
              </a:ext>
            </a:extLst>
          </p:cNvPr>
          <p:cNvSpPr txBox="1"/>
          <p:nvPr/>
        </p:nvSpPr>
        <p:spPr>
          <a:xfrm>
            <a:off x="3964372" y="219831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690B349D-F64D-4E65-A470-24030714F36E}"/>
              </a:ext>
            </a:extLst>
          </p:cNvPr>
          <p:cNvSpPr txBox="1"/>
          <p:nvPr/>
        </p:nvSpPr>
        <p:spPr>
          <a:xfrm>
            <a:off x="54170" y="105185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C0F00D7-8330-49D3-96F6-97D3A5D3C793}"/>
              </a:ext>
            </a:extLst>
          </p:cNvPr>
          <p:cNvSpPr txBox="1"/>
          <p:nvPr/>
        </p:nvSpPr>
        <p:spPr>
          <a:xfrm>
            <a:off x="5987242" y="281774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CF9D9556-1D5A-434D-B0BD-6A5BD3E15C50}"/>
              </a:ext>
            </a:extLst>
          </p:cNvPr>
          <p:cNvSpPr txBox="1"/>
          <p:nvPr/>
        </p:nvSpPr>
        <p:spPr>
          <a:xfrm>
            <a:off x="3403888" y="3313038"/>
            <a:ext cx="8021923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45 . 20 = 900 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62DD7B17-3E4A-4F6D-B741-DA381C7A47A3}"/>
                  </a:ext>
                </a:extLst>
              </p:cNvPr>
              <p:cNvSpPr txBox="1"/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𝟎𝟓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2DD7B17-3E4A-4F6D-B741-DA381C7A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C015634-7696-4C30-87E0-439CD2C0C885}"/>
              </a:ext>
            </a:extLst>
          </p:cNvPr>
          <p:cNvSpPr txBox="1"/>
          <p:nvPr/>
        </p:nvSpPr>
        <p:spPr>
          <a:xfrm>
            <a:off x="3302616" y="466984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5 . 45 =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75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6C7B2D6-A7B0-490F-ABE6-C353FCD1F01E}"/>
              </a:ext>
            </a:extLst>
          </p:cNvPr>
          <p:cNvSpPr txBox="1"/>
          <p:nvPr/>
        </p:nvSpPr>
        <p:spPr>
          <a:xfrm>
            <a:off x="1359084" y="5599643"/>
            <a:ext cx="7685163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900 + 405 + 675 					         = 1980 cm</a:t>
            </a:r>
            <a:r>
              <a:rPr lang="en-US" sz="2400" b="1" baseline="30000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C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587E3858-E0CB-4C14-97C5-06A00784F22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930008" y="379393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96C7B0D0-7297-4546-A787-A2EFB1C5CDDE}"/>
              </a:ext>
            </a:extLst>
          </p:cNvPr>
          <p:cNvGrpSpPr/>
          <p:nvPr/>
        </p:nvGrpSpPr>
        <p:grpSpPr>
          <a:xfrm>
            <a:off x="34943" y="2208457"/>
            <a:ext cx="2597070" cy="1356857"/>
            <a:chOff x="34943" y="2208457"/>
            <a:chExt cx="2597070" cy="135685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A5ACB718-60E7-41D8-963F-6107107C5E8D}"/>
                </a:ext>
              </a:extLst>
            </p:cNvPr>
            <p:cNvSpPr txBox="1"/>
            <p:nvPr/>
          </p:nvSpPr>
          <p:spPr>
            <a:xfrm rot="255829">
              <a:off x="1358826" y="325753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27DBB578-7D16-4F58-B139-A5E0EBF06AA9}"/>
                </a:ext>
              </a:extLst>
            </p:cNvPr>
            <p:cNvGrpSpPr/>
            <p:nvPr/>
          </p:nvGrpSpPr>
          <p:grpSpPr>
            <a:xfrm>
              <a:off x="34943" y="2208457"/>
              <a:ext cx="2597070" cy="1207691"/>
              <a:chOff x="34943" y="2208457"/>
              <a:chExt cx="2597070" cy="1207691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34C4E375-E252-43B9-9B73-68D15C407504}"/>
                  </a:ext>
                </a:extLst>
              </p:cNvPr>
              <p:cNvSpPr/>
              <p:nvPr/>
            </p:nvSpPr>
            <p:spPr>
              <a:xfrm>
                <a:off x="425357" y="2494144"/>
                <a:ext cx="2008868" cy="92200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36D2AB76-F337-4506-98B9-2EF484E458B3}"/>
                  </a:ext>
                </a:extLst>
              </p:cNvPr>
              <p:cNvSpPr/>
              <p:nvPr/>
            </p:nvSpPr>
            <p:spPr>
              <a:xfrm>
                <a:off x="430494" y="3232672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055A587A-D258-4107-BC46-9FF74878E5CF}"/>
                  </a:ext>
                </a:extLst>
              </p:cNvPr>
              <p:cNvSpPr/>
              <p:nvPr/>
            </p:nvSpPr>
            <p:spPr>
              <a:xfrm>
                <a:off x="2241985" y="3213706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4A42CE78-6DF8-4083-9108-C2DA6B12C39F}"/>
                  </a:ext>
                </a:extLst>
              </p:cNvPr>
              <p:cNvSpPr/>
              <p:nvPr/>
            </p:nvSpPr>
            <p:spPr>
              <a:xfrm>
                <a:off x="428313" y="250103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91284BF-AA41-40B1-89E1-FB8CAFF8A975}"/>
                  </a:ext>
                </a:extLst>
              </p:cNvPr>
              <p:cNvSpPr/>
              <p:nvPr/>
            </p:nvSpPr>
            <p:spPr>
              <a:xfrm>
                <a:off x="2250077" y="249516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C0803C6A-BFBA-4D2F-82C6-B867766FA6A0}"/>
                  </a:ext>
                </a:extLst>
              </p:cNvPr>
              <p:cNvSpPr txBox="1"/>
              <p:nvPr/>
            </p:nvSpPr>
            <p:spPr>
              <a:xfrm rot="4101898">
                <a:off x="223292" y="2872389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5A651D83-1A53-4D41-BB58-6FB4FB001536}"/>
                  </a:ext>
                </a:extLst>
              </p:cNvPr>
              <p:cNvSpPr txBox="1"/>
              <p:nvPr/>
            </p:nvSpPr>
            <p:spPr>
              <a:xfrm rot="4101898">
                <a:off x="2237239" y="2936907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22CEA5E-BC86-4F49-93F4-7321B80A225F}"/>
                  </a:ext>
                </a:extLst>
              </p:cNvPr>
              <p:cNvSpPr txBox="1"/>
              <p:nvPr/>
            </p:nvSpPr>
            <p:spPr>
              <a:xfrm rot="255829">
                <a:off x="1251929" y="2343136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/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FC39998A-0ED5-48F8-A50D-B9EDF4CD5FE2}"/>
                  </a:ext>
                </a:extLst>
              </p:cNvPr>
              <p:cNvSpPr txBox="1"/>
              <p:nvPr/>
            </p:nvSpPr>
            <p:spPr>
              <a:xfrm>
                <a:off x="1438241" y="2208458"/>
                <a:ext cx="10068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5cm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2E8FB982-8ED3-462D-B364-17F4C17094EC}"/>
                  </a:ext>
                </a:extLst>
              </p:cNvPr>
              <p:cNvSpPr txBox="1"/>
              <p:nvPr/>
            </p:nvSpPr>
            <p:spPr>
              <a:xfrm rot="16200000">
                <a:off x="-302945" y="2546345"/>
                <a:ext cx="10451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 cm</a:t>
                </a: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9AEEFAEA-A582-4923-B958-F98815501722}"/>
              </a:ext>
            </a:extLst>
          </p:cNvPr>
          <p:cNvGrpSpPr/>
          <p:nvPr/>
        </p:nvGrpSpPr>
        <p:grpSpPr>
          <a:xfrm>
            <a:off x="400188" y="3103942"/>
            <a:ext cx="2767855" cy="1153921"/>
            <a:chOff x="415937" y="3104797"/>
            <a:chExt cx="2767855" cy="1153921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14C6C603-3987-4ACA-B83B-097CFB7E7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937" y="3412790"/>
              <a:ext cx="296229" cy="69966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xmlns="" id="{808111E1-9B03-4182-9778-9EC76F46CB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50956" y="3425503"/>
              <a:ext cx="294314" cy="6644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xmlns="" id="{2563F301-7B55-49B7-84F8-929A773A24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032" y="4107906"/>
              <a:ext cx="20116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xmlns="" id="{7DF6F660-C2BF-48C6-A88F-56F7BD72E4BF}"/>
                </a:ext>
              </a:extLst>
            </p:cNvPr>
            <p:cNvCxnSpPr>
              <a:cxnSpLocks/>
            </p:cNvCxnSpPr>
            <p:nvPr/>
          </p:nvCxnSpPr>
          <p:spPr>
            <a:xfrm>
              <a:off x="2424865" y="3418371"/>
              <a:ext cx="32004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xmlns="" id="{2955B070-EB98-45BC-B999-F672DE132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47226" y="3417508"/>
              <a:ext cx="0" cy="694944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5C9615ED-1D52-410C-B9A6-57FC3F635D24}"/>
                </a:ext>
              </a:extLst>
            </p:cNvPr>
            <p:cNvSpPr/>
            <p:nvPr/>
          </p:nvSpPr>
          <p:spPr>
            <a:xfrm>
              <a:off x="2653830" y="3424651"/>
              <a:ext cx="91440" cy="9144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AB3AC67F-D3E7-446D-AFC8-23046CFBECAC}"/>
                </a:ext>
              </a:extLst>
            </p:cNvPr>
            <p:cNvSpPr txBox="1"/>
            <p:nvPr/>
          </p:nvSpPr>
          <p:spPr>
            <a:xfrm rot="4101898">
              <a:off x="2362479" y="359268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705C4D7F-49A8-4126-AB91-4C51E43A3B93}"/>
                </a:ext>
              </a:extLst>
            </p:cNvPr>
            <p:cNvSpPr txBox="1"/>
            <p:nvPr/>
          </p:nvSpPr>
          <p:spPr>
            <a:xfrm rot="255829">
              <a:off x="1618794" y="3950941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9CCEBF65-D907-43ED-877A-6E8FF2D5DBB0}"/>
                </a:ext>
              </a:extLst>
            </p:cNvPr>
            <p:cNvSpPr txBox="1"/>
            <p:nvPr/>
          </p:nvSpPr>
          <p:spPr>
            <a:xfrm rot="4101898">
              <a:off x="358077" y="367169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394F591A-9399-4F4B-A186-B2DFE1EBA504}"/>
                </a:ext>
              </a:extLst>
            </p:cNvPr>
            <p:cNvSpPr txBox="1"/>
            <p:nvPr/>
          </p:nvSpPr>
          <p:spPr>
            <a:xfrm rot="16200000">
              <a:off x="2442561" y="3476696"/>
              <a:ext cx="1113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 cm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7A1377C8-59A8-4931-B396-480087E2CBD3}"/>
              </a:ext>
            </a:extLst>
          </p:cNvPr>
          <p:cNvGrpSpPr/>
          <p:nvPr/>
        </p:nvGrpSpPr>
        <p:grpSpPr>
          <a:xfrm>
            <a:off x="422745" y="1484062"/>
            <a:ext cx="3096653" cy="1043877"/>
            <a:chOff x="424089" y="1497485"/>
            <a:chExt cx="3096653" cy="104387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90BFDC50-D8AD-44DF-A544-55549B6FA2BF}"/>
                </a:ext>
              </a:extLst>
            </p:cNvPr>
            <p:cNvCxnSpPr/>
            <p:nvPr/>
          </p:nvCxnSpPr>
          <p:spPr>
            <a:xfrm flipV="1">
              <a:off x="424089" y="1678075"/>
              <a:ext cx="2672477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507B305E-DC05-431B-90CA-99912F2AD1E5}"/>
                </a:ext>
              </a:extLst>
            </p:cNvPr>
            <p:cNvCxnSpPr/>
            <p:nvPr/>
          </p:nvCxnSpPr>
          <p:spPr>
            <a:xfrm flipV="1">
              <a:off x="2432957" y="1678075"/>
              <a:ext cx="663609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xmlns="" id="{A872FC8A-830E-4A0A-86B7-95C24EBEC9CB}"/>
                </a:ext>
              </a:extLst>
            </p:cNvPr>
            <p:cNvCxnSpPr/>
            <p:nvPr/>
          </p:nvCxnSpPr>
          <p:spPr>
            <a:xfrm>
              <a:off x="2457589" y="2494411"/>
              <a:ext cx="64008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xmlns="" id="{D5DC14B2-4418-4F29-8F59-D3727252ED64}"/>
                </a:ext>
              </a:extLst>
            </p:cNvPr>
            <p:cNvCxnSpPr/>
            <p:nvPr/>
          </p:nvCxnSpPr>
          <p:spPr>
            <a:xfrm>
              <a:off x="3096566" y="1678075"/>
              <a:ext cx="0" cy="82296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2F45E886-81F6-49FC-98B7-53EA2E41015B}"/>
                </a:ext>
              </a:extLst>
            </p:cNvPr>
            <p:cNvSpPr/>
            <p:nvPr/>
          </p:nvSpPr>
          <p:spPr>
            <a:xfrm>
              <a:off x="2913686" y="230090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E238C47E-6842-490D-84AB-0B4477CBE00E}"/>
                </a:ext>
              </a:extLst>
            </p:cNvPr>
            <p:cNvSpPr txBox="1"/>
            <p:nvPr/>
          </p:nvSpPr>
          <p:spPr>
            <a:xfrm rot="16200000">
              <a:off x="2814137" y="1834758"/>
              <a:ext cx="10438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 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27159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2" grpId="0"/>
      <p:bldP spid="64" grpId="0"/>
      <p:bldP spid="65" grpId="0"/>
      <p:bldP spid="71" grpId="0"/>
      <p:bldP spid="73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2032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ô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4 cm,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ây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ớ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67" y="1668751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3BECE36-1A98-4955-B691-FBB1826C5938}"/>
              </a:ext>
            </a:extLst>
          </p:cNvPr>
          <p:cNvSpPr txBox="1"/>
          <p:nvPr/>
        </p:nvSpPr>
        <p:spPr>
          <a:xfrm>
            <a:off x="184155" y="2225105"/>
            <a:ext cx="8498258" cy="3454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ố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ợ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ằ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ự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o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24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856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3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3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3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8029039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9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ở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81" y="3571823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EED41E10-012E-40B0-921B-E8A83055E8B0}"/>
              </a:ext>
            </a:extLst>
          </p:cNvPr>
          <p:cNvGrpSpPr/>
          <p:nvPr/>
        </p:nvGrpSpPr>
        <p:grpSpPr>
          <a:xfrm>
            <a:off x="-54197" y="592437"/>
            <a:ext cx="3668155" cy="2504241"/>
            <a:chOff x="-54197" y="592437"/>
            <a:chExt cx="3668155" cy="250424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C6508650-82BB-4631-B218-EF2C5D02DA93}"/>
                </a:ext>
              </a:extLst>
            </p:cNvPr>
            <p:cNvGrpSpPr/>
            <p:nvPr/>
          </p:nvGrpSpPr>
          <p:grpSpPr>
            <a:xfrm>
              <a:off x="376107" y="592437"/>
              <a:ext cx="3237851" cy="2247666"/>
              <a:chOff x="376107" y="592437"/>
              <a:chExt cx="3237851" cy="224766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E643F1CE-BDD2-495B-A561-1FAA3AFDF043}"/>
                  </a:ext>
                </a:extLst>
              </p:cNvPr>
              <p:cNvSpPr/>
              <p:nvPr/>
            </p:nvSpPr>
            <p:spPr>
              <a:xfrm>
                <a:off x="376107" y="870857"/>
                <a:ext cx="3089880" cy="189667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79345A0-930F-48F4-B964-A325D0C75DE2}"/>
                  </a:ext>
                </a:extLst>
              </p:cNvPr>
              <p:cNvSpPr/>
              <p:nvPr/>
            </p:nvSpPr>
            <p:spPr>
              <a:xfrm>
                <a:off x="1087306" y="1393371"/>
                <a:ext cx="1683657" cy="856343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EEB6D6C-8FEE-41AB-A0C1-E1B83F64F42D}"/>
                  </a:ext>
                </a:extLst>
              </p:cNvPr>
              <p:cNvSpPr txBox="1"/>
              <p:nvPr/>
            </p:nvSpPr>
            <p:spPr>
              <a:xfrm>
                <a:off x="376107" y="852857"/>
                <a:ext cx="15965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endPara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6B41EDDA-F38D-40A8-9E5B-70206B75A510}"/>
                  </a:ext>
                </a:extLst>
              </p:cNvPr>
              <p:cNvCxnSpPr/>
              <p:nvPr/>
            </p:nvCxnSpPr>
            <p:spPr>
              <a:xfrm>
                <a:off x="2554514" y="870857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1AB1EA65-CDCE-44A6-9DD1-184DDF5EED6E}"/>
                  </a:ext>
                </a:extLst>
              </p:cNvPr>
              <p:cNvCxnSpPr/>
              <p:nvPr/>
            </p:nvCxnSpPr>
            <p:spPr>
              <a:xfrm>
                <a:off x="2184400" y="2274044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A9A14B40-F9B5-4BE8-B5CD-170529142FF0}"/>
                  </a:ext>
                </a:extLst>
              </p:cNvPr>
              <p:cNvCxnSpPr>
                <a:cxnSpLocks/>
                <a:stCxn id="16" idx="1"/>
                <a:endCxn id="2" idx="1"/>
              </p:cNvCxnSpPr>
              <p:nvPr/>
            </p:nvCxnSpPr>
            <p:spPr>
              <a:xfrm>
                <a:off x="376107" y="1819194"/>
                <a:ext cx="711199" cy="2349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579DB532-3205-44B0-8C8C-622B8EC5F443}"/>
                  </a:ext>
                </a:extLst>
              </p:cNvPr>
              <p:cNvCxnSpPr/>
              <p:nvPr/>
            </p:nvCxnSpPr>
            <p:spPr>
              <a:xfrm flipV="1">
                <a:off x="2772229" y="1778000"/>
                <a:ext cx="711199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C24C33B-11E2-4346-A90D-E5DD4DF39F77}"/>
                  </a:ext>
                </a:extLst>
              </p:cNvPr>
              <p:cNvSpPr txBox="1"/>
              <p:nvPr/>
            </p:nvSpPr>
            <p:spPr>
              <a:xfrm>
                <a:off x="392281" y="1435463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E5B5982C-F09D-400B-A079-ED6C8F2B5DA4}"/>
                  </a:ext>
                </a:extLst>
              </p:cNvPr>
              <p:cNvSpPr txBox="1"/>
              <p:nvPr/>
            </p:nvSpPr>
            <p:spPr>
              <a:xfrm>
                <a:off x="2801158" y="1426171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A593D313-FAEB-4E68-BA48-B914E85D839F}"/>
                  </a:ext>
                </a:extLst>
              </p:cNvPr>
              <p:cNvSpPr txBox="1"/>
              <p:nvPr/>
            </p:nvSpPr>
            <p:spPr>
              <a:xfrm rot="16200000">
                <a:off x="1566279" y="2233648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87DDE686-C04A-4169-98D4-F7484ABBBFD2}"/>
                  </a:ext>
                </a:extLst>
              </p:cNvPr>
              <p:cNvSpPr txBox="1"/>
              <p:nvPr/>
            </p:nvSpPr>
            <p:spPr>
              <a:xfrm rot="16200000">
                <a:off x="1985495" y="798782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20BE8AB6-7FD6-4CEB-BFE3-6C2482D56BC0}"/>
                </a:ext>
              </a:extLst>
            </p:cNvPr>
            <p:cNvCxnSpPr/>
            <p:nvPr/>
          </p:nvCxnSpPr>
          <p:spPr>
            <a:xfrm>
              <a:off x="290459" y="860099"/>
              <a:ext cx="0" cy="1896673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F820ADBF-C969-4BE8-BA3E-F8688F4EC599}"/>
                </a:ext>
              </a:extLst>
            </p:cNvPr>
            <p:cNvSpPr txBox="1"/>
            <p:nvPr/>
          </p:nvSpPr>
          <p:spPr>
            <a:xfrm rot="16200000">
              <a:off x="-342635" y="1385718"/>
              <a:ext cx="976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xmlns="" id="{B9864CD6-583F-4152-AFAC-1FD3DB3C346F}"/>
                </a:ext>
              </a:extLst>
            </p:cNvPr>
            <p:cNvCxnSpPr/>
            <p:nvPr/>
          </p:nvCxnSpPr>
          <p:spPr>
            <a:xfrm flipV="1">
              <a:off x="376107" y="3018602"/>
              <a:ext cx="310732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F0E1518-243B-41D8-923B-ED5806B5D5FE}"/>
                </a:ext>
              </a:extLst>
            </p:cNvPr>
            <p:cNvSpPr txBox="1"/>
            <p:nvPr/>
          </p:nvSpPr>
          <p:spPr>
            <a:xfrm>
              <a:off x="1365767" y="2696568"/>
              <a:ext cx="812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 m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EAF0ABC-6EF8-4C7C-94B9-E6874546D7C6}"/>
              </a:ext>
            </a:extLst>
          </p:cNvPr>
          <p:cNvSpPr txBox="1"/>
          <p:nvPr/>
        </p:nvSpPr>
        <p:spPr>
          <a:xfrm>
            <a:off x="3759244" y="852857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CB6E26F-5566-4243-90E3-72EB173A7851}"/>
              </a:ext>
            </a:extLst>
          </p:cNvPr>
          <p:cNvSpPr txBox="1"/>
          <p:nvPr/>
        </p:nvSpPr>
        <p:spPr>
          <a:xfrm>
            <a:off x="3662170" y="842533"/>
            <a:ext cx="8215949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S =  24 . 28 = 6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F94C2C-A5D9-43E9-93D1-5C94E764883B}"/>
              </a:ext>
            </a:extLst>
          </p:cNvPr>
          <p:cNvSpPr txBox="1"/>
          <p:nvPr/>
        </p:nvSpPr>
        <p:spPr>
          <a:xfrm>
            <a:off x="3710384" y="1853599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32A1DDF-C9FA-434B-9A14-2DF85F50E7E3}"/>
              </a:ext>
            </a:extLst>
          </p:cNvPr>
          <p:cNvSpPr txBox="1"/>
          <p:nvPr/>
        </p:nvSpPr>
        <p:spPr>
          <a:xfrm>
            <a:off x="3767965" y="1853599"/>
            <a:ext cx="791322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S =  (24 – 2 . 1) .(28 – 2 . 1) = 22 . 26 = 5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E766C82D-56E5-4DA7-8B18-084004D941B1}"/>
              </a:ext>
            </a:extLst>
          </p:cNvPr>
          <p:cNvSpPr txBox="1"/>
          <p:nvPr/>
        </p:nvSpPr>
        <p:spPr>
          <a:xfrm>
            <a:off x="3705018" y="2884135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989412B2-994C-4E18-828D-EB51F36A3D90}"/>
              </a:ext>
            </a:extLst>
          </p:cNvPr>
          <p:cNvSpPr txBox="1"/>
          <p:nvPr/>
        </p:nvSpPr>
        <p:spPr>
          <a:xfrm>
            <a:off x="3687577" y="2831159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S =  672 – 572 = 100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= 1 000 0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67D4015F-8762-4D9F-94AD-C5E446CF10F5}"/>
              </a:ext>
            </a:extLst>
          </p:cNvPr>
          <p:cNvSpPr txBox="1"/>
          <p:nvPr/>
        </p:nvSpPr>
        <p:spPr>
          <a:xfrm>
            <a:off x="3687577" y="3843458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51930EBE-1171-4F85-8974-4068A1F7A203}"/>
              </a:ext>
            </a:extLst>
          </p:cNvPr>
          <p:cNvSpPr txBox="1"/>
          <p:nvPr/>
        </p:nvSpPr>
        <p:spPr>
          <a:xfrm>
            <a:off x="3396856" y="3831275"/>
            <a:ext cx="802904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 =  50.50 = 2 5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0DFE598-B84A-4849-B8AB-5F0EAEAADCD8}"/>
              </a:ext>
            </a:extLst>
          </p:cNvPr>
          <p:cNvSpPr txBox="1"/>
          <p:nvPr/>
        </p:nvSpPr>
        <p:spPr>
          <a:xfrm>
            <a:off x="3320580" y="432053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2F31B766-9FE9-454F-9285-C7D249D8B66A}"/>
              </a:ext>
            </a:extLst>
          </p:cNvPr>
          <p:cNvSpPr txBox="1"/>
          <p:nvPr/>
        </p:nvSpPr>
        <p:spPr>
          <a:xfrm>
            <a:off x="3404093" y="4364673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S =  1 000 000 : 2 500 = 400 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91CEF91-ECD0-4002-98E5-16E2950B98EF}"/>
              </a:ext>
            </a:extLst>
          </p:cNvPr>
          <p:cNvSpPr txBox="1"/>
          <p:nvPr/>
        </p:nvSpPr>
        <p:spPr>
          <a:xfrm>
            <a:off x="3301958" y="527842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ng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hay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93AAE93E-F581-49FF-9845-6573A3DDFF01}"/>
              </a:ext>
            </a:extLst>
          </p:cNvPr>
          <p:cNvSpPr txBox="1"/>
          <p:nvPr/>
        </p:nvSpPr>
        <p:spPr>
          <a:xfrm>
            <a:off x="3431528" y="5288039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22 + 26) . 2 = 96 (m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213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38" grpId="1"/>
      <p:bldP spid="42" grpId="0"/>
      <p:bldP spid="43" grpId="0"/>
      <p:bldP spid="43" grpId="1"/>
      <p:bldP spid="44" grpId="0"/>
      <p:bldP spid="46" grpId="0"/>
      <p:bldP spid="46" grpId="1"/>
      <p:bldP spid="47" grpId="0"/>
      <p:bldP spid="48" grpId="0"/>
      <p:bldP spid="48" grpId="1"/>
      <p:bldP spid="49" grpId="0"/>
      <p:bldP spid="50" grpId="0"/>
      <p:bldP spid="50" grpId="1"/>
      <p:bldP spid="51" grpId="0"/>
      <p:bldP spid="52" grpId="0"/>
      <p:bldP spid="52" grpId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95B33B37-9179-4811-9833-4EAAB77D2722}"/>
              </a:ext>
            </a:extLst>
          </p:cNvPr>
          <p:cNvSpPr txBox="1"/>
          <p:nvPr/>
        </p:nvSpPr>
        <p:spPr>
          <a:xfrm>
            <a:off x="6150292" y="1626408"/>
            <a:ext cx="1612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 = ?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D049B04A-B638-45B3-938A-F02A85DFA95A}"/>
                  </a:ext>
                </a:extLst>
              </p:cNvPr>
              <p:cNvSpPr txBox="1"/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49B04A-B638-45B3-938A-F02A85DF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1F2927FD-FC9C-4CFC-8433-575345983941}"/>
              </a:ext>
            </a:extLst>
          </p:cNvPr>
          <p:cNvSpPr txBox="1"/>
          <p:nvPr/>
        </p:nvSpPr>
        <p:spPr>
          <a:xfrm>
            <a:off x="4635148" y="2331399"/>
            <a:ext cx="46870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AEGB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749403" y="3925349"/>
            <a:ext cx="31923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AB9FAFCE-6EFF-4CB6-A37D-44131077A9E2}"/>
              </a:ext>
            </a:extLst>
          </p:cNvPr>
          <p:cNvSpPr txBox="1"/>
          <p:nvPr/>
        </p:nvSpPr>
        <p:spPr>
          <a:xfrm>
            <a:off x="4438824" y="3187126"/>
            <a:ext cx="57575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D1BAD9AB-08FF-4EBF-9F2A-382720650614}"/>
                  </a:ext>
                </a:extLst>
              </p:cNvPr>
              <p:cNvSpPr txBox="1"/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1BAD9AB-08FF-4EBF-9F2A-38272065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C6E4DB9-EDCB-49ED-A4B9-A887D7B2FACA}"/>
                  </a:ext>
                </a:extLst>
              </p:cNvPr>
              <p:cNvSpPr txBox="1"/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6E4DB9-EDCB-49ED-A4B9-A887D7B2F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B769CF79-7FD0-4BCE-BFF7-6E741A34878F}"/>
                  </a:ext>
                </a:extLst>
              </p:cNvPr>
              <p:cNvSpPr txBox="1"/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69CF79-7FD0-4BCE-BFF7-6E741A348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57E238D-57AF-46EB-8F24-04DE58D17D0D}"/>
              </a:ext>
            </a:extLst>
          </p:cNvPr>
          <p:cNvSpPr txBox="1"/>
          <p:nvPr/>
        </p:nvSpPr>
        <p:spPr>
          <a:xfrm>
            <a:off x="6906836" y="3925348"/>
            <a:ext cx="31923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DC6F1B7C-0808-4089-A4D1-8A667E76FDF6}"/>
                  </a:ext>
                </a:extLst>
              </p:cNvPr>
              <p:cNvSpPr txBox="1"/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6F1B7C-0808-4089-A4D1-8A667E76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873C631-E9AA-40E8-A777-EC3BAD3F3F9A}"/>
              </a:ext>
            </a:extLst>
          </p:cNvPr>
          <p:cNvSpPr txBox="1"/>
          <p:nvPr/>
        </p:nvSpPr>
        <p:spPr>
          <a:xfrm>
            <a:off x="6906835" y="5114477"/>
            <a:ext cx="319236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DB38AB3-BD9D-41D1-9FA0-FAA153A6E952}"/>
                  </a:ext>
                </a:extLst>
              </p:cNvPr>
              <p:cNvSpPr txBox="1"/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B38AB3-BD9D-41D1-9FA0-FAA153A6E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AA0B61FC-EE93-4E82-B884-A34FDA3F30B3}"/>
              </a:ext>
            </a:extLst>
          </p:cNvPr>
          <p:cNvSpPr txBox="1"/>
          <p:nvPr/>
        </p:nvSpPr>
        <p:spPr>
          <a:xfrm>
            <a:off x="6880830" y="6296885"/>
            <a:ext cx="31923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chia 4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84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4" grpId="0"/>
      <p:bldP spid="55" grpId="0"/>
      <p:bldP spid="56" grpId="0"/>
      <p:bldP spid="57" grpId="0"/>
      <p:bldP spid="5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D049B04A-B638-45B3-938A-F02A85DFA95A}"/>
              </a:ext>
            </a:extLst>
          </p:cNvPr>
          <p:cNvSpPr txBox="1"/>
          <p:nvPr/>
        </p:nvSpPr>
        <p:spPr>
          <a:xfrm>
            <a:off x="3556958" y="1654201"/>
            <a:ext cx="78146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 : 4 = 4 (cm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563506" y="2146409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4 . 4 = 16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9EBBAA81-12DF-464E-993D-9A2586E88AA5}"/>
              </a:ext>
            </a:extLst>
          </p:cNvPr>
          <p:cNvSpPr txBox="1"/>
          <p:nvPr/>
        </p:nvSpPr>
        <p:spPr>
          <a:xfrm>
            <a:off x="3533011" y="2622442"/>
            <a:ext cx="74546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28 – 16 = 12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2F7D5507-C5FB-4F60-B41F-988E7DE850C1}"/>
              </a:ext>
            </a:extLst>
          </p:cNvPr>
          <p:cNvSpPr txBox="1"/>
          <p:nvPr/>
        </p:nvSpPr>
        <p:spPr>
          <a:xfrm>
            <a:off x="3502015" y="3145662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EGB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12 : 4 = 3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991B6A0A-5D88-4D30-BCB4-99F3B553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894" y="4165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3C7DC39-F252-48DC-AF63-A926315D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03986"/>
              </p:ext>
            </p:extLst>
          </p:nvPr>
        </p:nvGraphicFramePr>
        <p:xfrm>
          <a:off x="3543300" y="4057650"/>
          <a:ext cx="35353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320" imgH="863280" progId="Equation.DSMT4">
                  <p:embed/>
                </p:oleObj>
              </mc:Choice>
              <mc:Fallback>
                <p:oleObj name="Equation" r:id="rId4" imgW="1930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57650"/>
                        <a:ext cx="353536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73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57" grpId="0"/>
      <p:bldP spid="59" grpId="0"/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5</TotalTime>
  <Words>1218</Words>
  <Application>Microsoft Office PowerPoint</Application>
  <PresentationFormat>Custom</PresentationFormat>
  <Paragraphs>135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40</cp:revision>
  <dcterms:created xsi:type="dcterms:W3CDTF">2021-06-07T13:44:00Z</dcterms:created>
  <dcterms:modified xsi:type="dcterms:W3CDTF">2021-08-19T12:2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KSOProductBuildVer">
    <vt:lpwstr>1033-11.2.0.10223</vt:lpwstr>
  </property>
</Properties>
</file>